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  <p:sldMasterId id="2147483744" r:id="rId2"/>
    <p:sldMasterId id="2147483756" r:id="rId3"/>
  </p:sldMasterIdLst>
  <p:sldIdLst>
    <p:sldId id="256" r:id="rId4"/>
    <p:sldId id="280" r:id="rId5"/>
    <p:sldId id="257" r:id="rId6"/>
    <p:sldId id="270" r:id="rId7"/>
    <p:sldId id="271" r:id="rId8"/>
    <p:sldId id="272" r:id="rId9"/>
    <p:sldId id="282" r:id="rId10"/>
    <p:sldId id="273" r:id="rId11"/>
    <p:sldId id="274" r:id="rId12"/>
    <p:sldId id="275" r:id="rId13"/>
    <p:sldId id="276" r:id="rId14"/>
    <p:sldId id="258" r:id="rId15"/>
    <p:sldId id="260" r:id="rId16"/>
    <p:sldId id="259" r:id="rId17"/>
    <p:sldId id="281" r:id="rId18"/>
    <p:sldId id="283" r:id="rId19"/>
    <p:sldId id="263" r:id="rId20"/>
    <p:sldId id="264" r:id="rId21"/>
    <p:sldId id="265" r:id="rId22"/>
    <p:sldId id="266" r:id="rId23"/>
    <p:sldId id="267" r:id="rId24"/>
    <p:sldId id="268" r:id="rId25"/>
    <p:sldId id="269" r:id="rId26"/>
    <p:sldId id="277" r:id="rId27"/>
    <p:sldId id="279" r:id="rId28"/>
    <p:sldId id="278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0845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0094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946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8750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8137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78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0246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4897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8639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272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2581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4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0" name="Рисунок 9" descr="7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8394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8458B-A383-4988-B0F2-64C554160B75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9E86F-4884-47DB-97B1-9A0B6FF8BEC1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0" name="Рисунок 9" descr="8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8394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96"/>
          <a:stretch/>
        </p:blipFill>
        <p:spPr>
          <a:xfrm flipH="1">
            <a:off x="-1" y="0"/>
            <a:ext cx="4491309" cy="6858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781"/>
          <a:stretch/>
        </p:blipFill>
        <p:spPr>
          <a:xfrm flipH="1">
            <a:off x="2686050" y="0"/>
            <a:ext cx="6457948" cy="6858000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270000"/>
            <a:ext cx="7886699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668E7F-6835-427E-B8C9-0137646A1A2B}" type="datetimeFigureOut">
              <a:rPr lang="ru-RU" smtClean="0"/>
              <a:pPr/>
              <a:t>24.07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D18BE-2771-4D34-ABF3-4EAD1619C4E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133084"/>
            <a:ext cx="7886699" cy="1047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321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Преподавание физики в 11 «А» классе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0777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бода выбора образовательной траектории в рамках курса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74774449"/>
              </p:ext>
            </p:extLst>
          </p:nvPr>
        </p:nvGraphicFramePr>
        <p:xfrm>
          <a:off x="467544" y="1270000"/>
          <a:ext cx="8424936" cy="37877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2168"/>
                <a:gridCol w="3531778"/>
                <a:gridCol w="2444886"/>
                <a:gridCol w="936104"/>
              </a:tblGrid>
              <a:tr h="2886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Тип занят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одержание занятия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собенность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Кол-во часов в неделю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5370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Лекц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еминар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2 </a:t>
                      </a:r>
                      <a:r>
                        <a:rPr lang="ru-RU" sz="1800" dirty="0">
                          <a:effectLst/>
                        </a:rPr>
                        <a:t>часа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432967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онсультация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Индивидуальная консультац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тветы на вопросы учащихся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28864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Написание контрольной работы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По желанию учащегося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8864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ыполнение тестов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По желанию учащегос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823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ружок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203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бода выбора образовательной траектории в рамках курса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7465416"/>
              </p:ext>
            </p:extLst>
          </p:nvPr>
        </p:nvGraphicFramePr>
        <p:xfrm>
          <a:off x="467544" y="1270000"/>
          <a:ext cx="8424936" cy="37105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2168"/>
                <a:gridCol w="3960440"/>
                <a:gridCol w="2016224"/>
                <a:gridCol w="936104"/>
              </a:tblGrid>
              <a:tr h="2886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Тип занят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одержание занятия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собенность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Кол-во часов в неделю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6811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Лекц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еминар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2 </a:t>
                      </a:r>
                      <a:r>
                        <a:rPr lang="ru-RU" sz="1800" dirty="0">
                          <a:effectLst/>
                        </a:rPr>
                        <a:t>часа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3326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онсультация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144322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ружок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Calibri"/>
                        </a:rPr>
                        <a:t>Повторение тем к экзамену</a:t>
                      </a:r>
                      <a:endParaRPr lang="ru-RU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По желанию </a:t>
                      </a:r>
                      <a:r>
                        <a:rPr lang="ru-RU" sz="1800" dirty="0" smtClean="0">
                          <a:effectLst/>
                        </a:rPr>
                        <a:t>учащегос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28864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Calibri"/>
                        </a:rPr>
                        <a:t>Решение и разбор тренировочных тестов</a:t>
                      </a:r>
                      <a:endParaRPr lang="ru-RU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659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Calibri"/>
                        </a:rPr>
                        <a:t>Консультация по решению экзаменационных задач (ЕГЭ)</a:t>
                      </a:r>
                      <a:endParaRPr lang="ru-RU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797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49531"/>
            <a:ext cx="7886699" cy="1047221"/>
          </a:xfrm>
        </p:spPr>
        <p:txBody>
          <a:bodyPr>
            <a:normAutofit fontScale="90000"/>
          </a:bodyPr>
          <a:lstStyle/>
          <a:p>
            <a:r>
              <a:rPr lang="ru-RU" dirty="0"/>
              <a:t>Свобода выбора образовательной траектории в рамках курса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50611327"/>
              </p:ext>
            </p:extLst>
          </p:nvPr>
        </p:nvGraphicFramePr>
        <p:xfrm>
          <a:off x="628650" y="1270000"/>
          <a:ext cx="7886700" cy="430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/>
                <a:gridCol w="2628900"/>
                <a:gridCol w="2628900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Мероприятия, приносящие баллы.</a:t>
                      </a:r>
                      <a:endParaRPr lang="ru-RU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i="1" dirty="0" smtClean="0"/>
                        <a:t>Вид мероприятий</a:t>
                      </a:r>
                      <a:endParaRPr lang="ru-RU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1" dirty="0" smtClean="0"/>
                        <a:t>Краткая характеристика</a:t>
                      </a:r>
                      <a:endParaRPr lang="ru-RU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1" dirty="0" smtClean="0"/>
                        <a:t>Место в учебном процессе</a:t>
                      </a:r>
                      <a:endParaRPr lang="ru-RU" i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бязательные мероприятия</a:t>
                      </a:r>
                      <a:endParaRPr lang="ru-RU" sz="20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ероприятия, выполнение которых предусмотрено учебной программой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Семинары, консультации, кружок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b="1" dirty="0" smtClean="0"/>
                        <a:t>Необязательные учебные мероприятия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ероприятия,</a:t>
                      </a:r>
                      <a:r>
                        <a:rPr lang="ru-RU" baseline="0" dirty="0" smtClean="0"/>
                        <a:t> </a:t>
                      </a:r>
                      <a:r>
                        <a:rPr lang="ru-RU" dirty="0" smtClean="0"/>
                        <a:t>выполнение которых не предусмотрено учебной программой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Семинары, консультации, лекции, кружок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ru-RU" sz="20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Вне учебные мероприятия</a:t>
                      </a:r>
                      <a:endParaRPr lang="ru-RU" sz="20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ероприятия, выходящие за рамки учебной программы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не урочная деятельность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9658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chemeClr val="dk1"/>
                </a:solidFill>
              </a:rPr>
              <a:t>Обязательные </a:t>
            </a:r>
            <a:r>
              <a:rPr lang="ru-RU" b="1" dirty="0" smtClean="0">
                <a:solidFill>
                  <a:schemeClr val="dk1"/>
                </a:solidFill>
              </a:rPr>
              <a:t>мероприяти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1687642"/>
              </p:ext>
            </p:extLst>
          </p:nvPr>
        </p:nvGraphicFramePr>
        <p:xfrm>
          <a:off x="628650" y="1270000"/>
          <a:ext cx="7886700" cy="2941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5078"/>
                <a:gridCol w="6391622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Диктант по формулам</a:t>
                      </a:r>
                      <a:endParaRPr lang="ru-RU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Баллы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 баллов (в накопительную</a:t>
                      </a:r>
                      <a:r>
                        <a:rPr lang="ru-RU" baseline="0" dirty="0" smtClean="0"/>
                        <a:t> часть баллов не идёт)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еревод в отметку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ценивается вся работа из максимального количества баллов равное 5 (по одному баллу за каждый вопрос). </a:t>
                      </a:r>
                    </a:p>
                    <a:p>
                      <a:pPr lvl="0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 журнал выставляется отметка по среднему арифметическому количеству баллов за три диктанта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Досрочная сдач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Невозможна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ересдач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Невозможна</a:t>
                      </a:r>
                      <a:endParaRPr lang="ru-RU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301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chemeClr val="dk1"/>
                </a:solidFill>
              </a:rPr>
              <a:t>Обязательные </a:t>
            </a:r>
            <a:r>
              <a:rPr lang="ru-RU" b="1" dirty="0" smtClean="0">
                <a:solidFill>
                  <a:schemeClr val="dk1"/>
                </a:solidFill>
              </a:rPr>
              <a:t>мероприяти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5233169"/>
              </p:ext>
            </p:extLst>
          </p:nvPr>
        </p:nvGraphicFramePr>
        <p:xfrm>
          <a:off x="628650" y="1270000"/>
          <a:ext cx="7886700" cy="348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5078"/>
                <a:gridCol w="6391622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Контрольная работа</a:t>
                      </a:r>
                      <a:endParaRPr lang="ru-RU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Баллы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По 10 баллов за задачу (30 – 40 баллов за работу)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еревод в отметку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т 0 до 20 % от максимального количества баллов – единица;</a:t>
                      </a:r>
                    </a:p>
                    <a:p>
                      <a:pPr lvl="0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т 21 до 40 % от максимального количества баллов – двойка;</a:t>
                      </a:r>
                    </a:p>
                    <a:p>
                      <a:pPr lvl="0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т 41 до 60 % от максимального количества баллов – тройка;</a:t>
                      </a:r>
                    </a:p>
                    <a:p>
                      <a:pPr lvl="0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т 61 до 80 % от максимального количества баллов – четвёрка;</a:t>
                      </a:r>
                    </a:p>
                    <a:p>
                      <a:pPr lvl="0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т 81 до 100 % от максимального количества баллов – пятёрка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Досрочная сдач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озможна. Добавляет 10% от набранного количества баллов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ересдач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озможна. В зачёт идёт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среднеарифметическое значение набранных баллов за все попытки сдачи контрольной.</a:t>
                      </a:r>
                      <a:endParaRPr lang="ru-RU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5896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chemeClr val="dk1"/>
                </a:solidFill>
              </a:rPr>
              <a:t>Обязательные </a:t>
            </a:r>
            <a:r>
              <a:rPr lang="ru-RU" b="1" dirty="0" smtClean="0">
                <a:solidFill>
                  <a:schemeClr val="dk1"/>
                </a:solidFill>
              </a:rPr>
              <a:t>мероприяти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9302671"/>
              </p:ext>
            </p:extLst>
          </p:nvPr>
        </p:nvGraphicFramePr>
        <p:xfrm>
          <a:off x="628650" y="1270000"/>
          <a:ext cx="7886700" cy="348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5078"/>
                <a:gridCol w="6391622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Еженедельный тренировочный тест ЕГЭ</a:t>
                      </a:r>
                      <a:endParaRPr lang="ru-RU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Баллы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5 </a:t>
                      </a:r>
                      <a:r>
                        <a:rPr lang="ru-RU" dirty="0" smtClean="0"/>
                        <a:t>баллов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еревод в отметку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Если набрано</a:t>
                      </a:r>
                      <a:r>
                        <a:rPr lang="ru-RU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0 баллов и менее, то в журнал ставиться «2» без права исправления</a:t>
                      </a:r>
                      <a:endParaRPr lang="ru-RU" sz="18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Досрочная сдач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Невозможна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ересдач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Если</a:t>
                      </a:r>
                      <a:r>
                        <a:rPr lang="ru-RU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тест не выполнен в отведённые сроки (неделя), то в журнал ставится «1»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без права исправления</a:t>
                      </a:r>
                      <a:r>
                        <a:rPr lang="ru-RU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Если в выполненном тесте не оформлена вторая часть с развёрнутым ответом, то в журнал ставится «2» без права исправления.</a:t>
                      </a:r>
                      <a:endParaRPr lang="ru-RU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3050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600" b="1" dirty="0"/>
              <a:t>Еженедельный тренировочный тест </a:t>
            </a:r>
            <a:r>
              <a:rPr lang="ru-RU" sz="3600" b="1" dirty="0" smtClean="0"/>
              <a:t>ЕГЭ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Тест задаётся на платформе «Решу ЕГЭ»</a:t>
            </a:r>
          </a:p>
          <a:p>
            <a:r>
              <a:rPr lang="ru-RU" dirty="0" smtClean="0"/>
              <a:t>Время выполнения теста – неделя</a:t>
            </a:r>
          </a:p>
          <a:p>
            <a:r>
              <a:rPr lang="ru-RU" dirty="0" smtClean="0"/>
              <a:t>Формула для подсчёта итогового балла:</a:t>
            </a:r>
          </a:p>
          <a:p>
            <a:endParaRPr lang="ru-RU" dirty="0"/>
          </a:p>
          <a:p>
            <a:r>
              <a:rPr lang="ru-RU" dirty="0" smtClean="0"/>
              <a:t>    - набранное количество баллов при выполнении теста</a:t>
            </a:r>
          </a:p>
          <a:p>
            <a:r>
              <a:rPr lang="ru-RU" dirty="0" smtClean="0"/>
              <a:t>                                        - «прогресс» по баллам</a:t>
            </a:r>
          </a:p>
          <a:p>
            <a:r>
              <a:rPr lang="ru-RU" dirty="0" smtClean="0"/>
              <a:t>                                        - «перерасход» времени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16188"/>
              </p:ext>
            </p:extLst>
          </p:nvPr>
        </p:nvGraphicFramePr>
        <p:xfrm>
          <a:off x="971600" y="2780928"/>
          <a:ext cx="3221699" cy="69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780928"/>
                        <a:ext cx="3221699" cy="69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90501"/>
              </p:ext>
            </p:extLst>
          </p:nvPr>
        </p:nvGraphicFramePr>
        <p:xfrm>
          <a:off x="827584" y="3212976"/>
          <a:ext cx="504056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212976"/>
                        <a:ext cx="504056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73479"/>
              </p:ext>
            </p:extLst>
          </p:nvPr>
        </p:nvGraphicFramePr>
        <p:xfrm>
          <a:off x="1835696" y="4653136"/>
          <a:ext cx="215623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4653136"/>
                        <a:ext cx="215623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0070"/>
              </p:ext>
            </p:extLst>
          </p:nvPr>
        </p:nvGraphicFramePr>
        <p:xfrm>
          <a:off x="1871699" y="4149080"/>
          <a:ext cx="241226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1699" y="4149080"/>
                        <a:ext cx="241226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218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Необязательные учебные мероприятия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3111107"/>
              </p:ext>
            </p:extLst>
          </p:nvPr>
        </p:nvGraphicFramePr>
        <p:xfrm>
          <a:off x="628650" y="1270000"/>
          <a:ext cx="7886700" cy="284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102"/>
                <a:gridCol w="6175598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Дополнительное домашнее задание</a:t>
                      </a:r>
                      <a:endParaRPr lang="ru-RU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Баллы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аксимум 10 баллов за задачу 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Распределение балл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равильно записаны основные формулы, законы, сделаны чертежи – 3 балла.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олучена верная система уравнений – 4 балла.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олучен верный ответ – 3 балла.</a:t>
                      </a:r>
                    </a:p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 зачёт идёт от 5 баллов и выше за каждую задачу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Время выполнения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Семинар.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 течение двух недель после объявления номеров дополнительного домашнего задания.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8252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Необязательные учебные мероприятия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90047418"/>
              </p:ext>
            </p:extLst>
          </p:nvPr>
        </p:nvGraphicFramePr>
        <p:xfrm>
          <a:off x="628650" y="1270000"/>
          <a:ext cx="7886700" cy="339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102"/>
                <a:gridCol w="6175598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Творческое домашнее задание (эксперимент)</a:t>
                      </a:r>
                      <a:endParaRPr lang="ru-RU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Баллы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аксимум 20 баллов за эксперимент 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Распределение балл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оответствие демонстрации изучаемой теме – 5 баллов. 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Наглядность демонстрации – 5 баллов.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ачество изготовления установки (возможность её последующих демонстраций) – 5 баллов.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равильность объяснения процессов, наблюдаемых при демонстрации – 5 баллов.</a:t>
                      </a:r>
                    </a:p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 зачёт выставляется любое набранное количество баллов.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Время выполнения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Лекция по предварительному согласованию с преподавателем.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971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Необязательные учебные мероприятия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97125891"/>
              </p:ext>
            </p:extLst>
          </p:nvPr>
        </p:nvGraphicFramePr>
        <p:xfrm>
          <a:off x="628650" y="1270000"/>
          <a:ext cx="7886700" cy="311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102"/>
                <a:gridCol w="6175598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Проведение семинара</a:t>
                      </a:r>
                      <a:endParaRPr lang="ru-RU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Баллы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От 50 баллов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Распределение балл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о 10 баллов за каждую задачу, разобранную на семинаре у доски 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о 5 баллов за каждую задачу, решённую в процессе подготовки к семинару</a:t>
                      </a:r>
                      <a:r>
                        <a:rPr lang="ru-RU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Так же получает в зачёт средний балл, который получит класс за контрольную работу по данной теме. 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Время выполнения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Семинар по предварительному согласованию с преподавателем.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825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и курс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Создание целостной физической картины мира</a:t>
            </a:r>
          </a:p>
          <a:p>
            <a:r>
              <a:rPr lang="ru-RU" dirty="0" smtClean="0"/>
              <a:t>Повторение и систематизация ранее изученного материала </a:t>
            </a:r>
          </a:p>
          <a:p>
            <a:r>
              <a:rPr lang="ru-RU" dirty="0" smtClean="0"/>
              <a:t>Подготовка к ЕГЭ по физик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03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chemeClr val="dk1"/>
                </a:solidFill>
              </a:rPr>
              <a:t>Вне учебные мероприятия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7492208"/>
              </p:ext>
            </p:extLst>
          </p:nvPr>
        </p:nvGraphicFramePr>
        <p:xfrm>
          <a:off x="628650" y="1270000"/>
          <a:ext cx="7886700" cy="4119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102"/>
                <a:gridCol w="6175598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u="none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сероссийская олимпиада школьников по физике.</a:t>
                      </a:r>
                      <a:endParaRPr lang="ru-RU" u="none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Условия получения балл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Участие в очередном этапе всероссийской олимпиады школьников по физике (школьный, муниципальный, региональный, всероссийский) – количество баллов, набранное на этом этапе по протоколу.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Диплом победителя или призёра на очередном этапе – количество баллов, набранное на этом этапе по протоколу умноженное на два.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рохождение в следующий этап олимпиады (количество набранных баллов выше порогового) – количество  баллов, набранное на этом этапе по протоколу умноженное на три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Баллы, идущие в зачёт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 зачёт идёт любое количество баллов, но только по одной из трёх позиций (наибольшее количество баллов).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87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chemeClr val="dk1"/>
                </a:solidFill>
              </a:rPr>
              <a:t>Вне учебные мероприятия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3782686"/>
              </p:ext>
            </p:extLst>
          </p:nvPr>
        </p:nvGraphicFramePr>
        <p:xfrm>
          <a:off x="628650" y="1270000"/>
          <a:ext cx="7886700" cy="4119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102"/>
                <a:gridCol w="6175598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u="none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Абитуриентские олимпиады школьников по физике.</a:t>
                      </a:r>
                      <a:endParaRPr lang="ru-RU" u="none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Условия получения балл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Участие в очередном этапе абитуриентской олимпиады школьников по физике (отборочный, очный, заключительный) – количество баллов, набранное на этом этапе по протоколу.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Диплом победителя или призёра на очередном этапе – количество баллов, набранное на этом этапе по протоколу умноженное на два.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рохождение в следующий этап олимпиады (количество набранных баллов выше порогового) – количество  баллов, набранное на этом этапе по протоколу умноженное на три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Баллы, идущие в зачёт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 зачёт идёт любое количество баллов, но только по одной из трёх позиций (наибольшее количество баллов).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8212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chemeClr val="dk1"/>
                </a:solidFill>
              </a:rPr>
              <a:t>Вне учебные мероприятия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1268881"/>
              </p:ext>
            </p:extLst>
          </p:nvPr>
        </p:nvGraphicFramePr>
        <p:xfrm>
          <a:off x="628650" y="1270000"/>
          <a:ext cx="7886700" cy="3571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102"/>
                <a:gridCol w="6175598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u="none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ыездные школы по физике.</a:t>
                      </a:r>
                      <a:endParaRPr lang="ru-RU" u="none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Условия получения балл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Участие – количество баллов, набранное на итоговой олимпиаде.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Диплом на итоговой олимпиаде: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третей степени – количество баллов, набранное на     итоговой олимпиаде умноженное на два;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второй степени – количество баллов, набранное на итоговой олимпиаде умноженное на три;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первой степени – количество баллов, набранное на итоговой олимпиаде умноженное на четыре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Баллы, идущие в зачёт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 зачёт идёт любое количество баллов, но только по одной из трёх позиций (наибольшее количество баллов).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5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chemeClr val="dk1"/>
                </a:solidFill>
              </a:rPr>
              <a:t>Вне учебные мероприятия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995186"/>
              </p:ext>
            </p:extLst>
          </p:nvPr>
        </p:nvGraphicFramePr>
        <p:xfrm>
          <a:off x="628650" y="1270000"/>
          <a:ext cx="7886700" cy="3845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102"/>
                <a:gridCol w="6175598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Названи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u="none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Научно-исследовательская работа.</a:t>
                      </a:r>
                      <a:endParaRPr lang="ru-RU" i="0" u="none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Условия получения баллов если работа выполняется под руководством преподавателя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о 40 баллов за выполнение каждого пункта плана подготовки работы</a:t>
                      </a: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Результаты защиты: школьный уровень (участник – 10 баллов, дипломант – 30 баллов), муниципальный уровень (участник – 20 баллов, дипломант – 40 баллов), региональный уровень (участник – 30 баллов, дипломант – 60 баллов), федеральный уровень (участник – 50 баллов, дипломант – 100 баллов)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Если работа выполняется с другим руководителем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Баллы выставляются за результат защиты по критериям, оговорённым в первом случае.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8158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нтроль за работой учащегос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Традиционный – электронный журнал</a:t>
            </a:r>
          </a:p>
          <a:p>
            <a:r>
              <a:rPr lang="ru-RU" dirty="0" smtClean="0"/>
              <a:t>Дополнительный – личный кабинет на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ru-RU" dirty="0" smtClean="0"/>
              <a:t> аккаунд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4111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алендарь событий</a:t>
            </a:r>
            <a:endParaRPr lang="ru-RU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8640960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6125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ичный кабинет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0" y="860112"/>
            <a:ext cx="8938668" cy="5449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4053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сновные принцип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следовательность изучения материала.</a:t>
            </a:r>
          </a:p>
          <a:p>
            <a:r>
              <a:rPr lang="ru-RU" dirty="0" smtClean="0"/>
              <a:t>Бальная система учёта результатов обучения.</a:t>
            </a:r>
          </a:p>
          <a:p>
            <a:r>
              <a:rPr lang="ru-RU" dirty="0" smtClean="0"/>
              <a:t>Стимулирование дополнительных усилий при изучении предмета на этапе выставления итоговой отметки.</a:t>
            </a:r>
          </a:p>
          <a:p>
            <a:r>
              <a:rPr lang="ru-RU" dirty="0"/>
              <a:t>Свобода выбора образовательной траектории в рамках курса</a:t>
            </a:r>
            <a:r>
              <a:rPr lang="ru-RU" dirty="0" smtClean="0"/>
              <a:t>.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1345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оследовательность изучения материал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2600" dirty="0" smtClean="0"/>
              <a:t>К выполнению очередного контрольного мероприятия ученик не допускается, если у него не закрыты предыдущие мероприятия.</a:t>
            </a:r>
          </a:p>
          <a:p>
            <a:r>
              <a:rPr lang="ru-RU" sz="2600" dirty="0" smtClean="0"/>
              <a:t>Не выполненные обязательные контрольные мероприятия оцениваются в журнале как «единица».</a:t>
            </a:r>
          </a:p>
          <a:p>
            <a:r>
              <a:rPr lang="ru-RU" sz="2600" dirty="0" smtClean="0"/>
              <a:t>Первое полугодие заканчивается пробным ЕГЭ.</a:t>
            </a:r>
          </a:p>
          <a:p>
            <a:pPr marL="0" indent="0">
              <a:buNone/>
            </a:pPr>
            <a:endParaRPr lang="ru-RU" sz="2600" dirty="0"/>
          </a:p>
        </p:txBody>
      </p:sp>
    </p:spTree>
    <p:extLst>
      <p:ext uri="{BB962C8B-B14F-4D97-AF65-F5344CB8AC3E}">
        <p14:creationId xmlns:p14="http://schemas.microsoft.com/office/powerpoint/2010/main" val="2816577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Бальная система учёта результатов обучен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Каждое мероприятие оценивается по десяти бальной шкале.</a:t>
            </a:r>
          </a:p>
          <a:p>
            <a:r>
              <a:rPr lang="ru-RU" dirty="0" smtClean="0"/>
              <a:t>Распределение баллов заранее оговаривается, фиксируется и доводится до сведения учеников.</a:t>
            </a:r>
          </a:p>
          <a:p>
            <a:r>
              <a:rPr lang="ru-RU" dirty="0" smtClean="0"/>
              <a:t>Все баллы, полученные учениками в течении полугодия суммируются и учитываются при выставлении итоговой отметк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61568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33084"/>
            <a:ext cx="7975798" cy="1351700"/>
          </a:xfrm>
        </p:spPr>
        <p:txBody>
          <a:bodyPr>
            <a:noAutofit/>
          </a:bodyPr>
          <a:lstStyle/>
          <a:p>
            <a:pPr algn="ctr"/>
            <a:r>
              <a:rPr lang="ru-RU" sz="2800" dirty="0" smtClean="0"/>
              <a:t>Стимулирование дополнительных усилий при изучении предмета на этапе выставления итоговой отметки в конце 1 полугодия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1560" y="1628800"/>
            <a:ext cx="7560841" cy="3744416"/>
          </a:xfrm>
        </p:spPr>
        <p:txBody>
          <a:bodyPr>
            <a:normAutofit lnSpcReduction="10000"/>
          </a:bodyPr>
          <a:lstStyle/>
          <a:p>
            <a:pPr lvl="0"/>
            <a:r>
              <a:rPr lang="ru-RU" dirty="0" smtClean="0"/>
              <a:t>Если набрано менее </a:t>
            </a:r>
            <a:r>
              <a:rPr lang="ru-RU" b="1" u="sng" dirty="0" smtClean="0"/>
              <a:t>434</a:t>
            </a:r>
            <a:r>
              <a:rPr lang="ru-RU" dirty="0" smtClean="0"/>
              <a:t> баллов, то дополнительные отметки в журнал </a:t>
            </a:r>
            <a:r>
              <a:rPr lang="ru-RU" b="1" u="sng" dirty="0" smtClean="0"/>
              <a:t>не ставятся</a:t>
            </a:r>
            <a:r>
              <a:rPr lang="ru-RU" dirty="0" smtClean="0"/>
              <a:t>.</a:t>
            </a:r>
          </a:p>
          <a:p>
            <a:pPr lvl="0"/>
            <a:r>
              <a:rPr lang="ru-RU" dirty="0" smtClean="0"/>
              <a:t>Если </a:t>
            </a:r>
            <a:r>
              <a:rPr lang="ru-RU" dirty="0"/>
              <a:t>набрано от </a:t>
            </a:r>
            <a:r>
              <a:rPr lang="ru-RU" b="1" u="sng" dirty="0" smtClean="0"/>
              <a:t>434</a:t>
            </a:r>
            <a:r>
              <a:rPr lang="ru-RU" dirty="0" smtClean="0"/>
              <a:t> </a:t>
            </a:r>
            <a:r>
              <a:rPr lang="ru-RU" dirty="0"/>
              <a:t>до </a:t>
            </a:r>
            <a:r>
              <a:rPr lang="ru-RU" b="1" u="sng" dirty="0" smtClean="0"/>
              <a:t>754</a:t>
            </a:r>
            <a:r>
              <a:rPr lang="ru-RU" dirty="0" smtClean="0"/>
              <a:t> </a:t>
            </a:r>
            <a:r>
              <a:rPr lang="ru-RU" dirty="0"/>
              <a:t>баллов, то ученик дополнительно получает в журнал </a:t>
            </a:r>
            <a:r>
              <a:rPr lang="ru-RU" b="1" u="sng" dirty="0"/>
              <a:t>3 пятёрки</a:t>
            </a:r>
            <a:r>
              <a:rPr lang="ru-RU" dirty="0"/>
              <a:t>;</a:t>
            </a:r>
          </a:p>
          <a:p>
            <a:pPr lvl="0"/>
            <a:r>
              <a:rPr lang="ru-RU" dirty="0"/>
              <a:t>Если набрано от </a:t>
            </a:r>
            <a:r>
              <a:rPr lang="ru-RU" b="1" u="sng" dirty="0" smtClean="0"/>
              <a:t>755</a:t>
            </a:r>
            <a:r>
              <a:rPr lang="ru-RU" dirty="0" smtClean="0"/>
              <a:t> </a:t>
            </a:r>
            <a:r>
              <a:rPr lang="ru-RU" dirty="0"/>
              <a:t>до </a:t>
            </a:r>
            <a:r>
              <a:rPr lang="ru-RU" b="1" u="sng" dirty="0" smtClean="0"/>
              <a:t>900</a:t>
            </a:r>
            <a:r>
              <a:rPr lang="ru-RU" dirty="0" smtClean="0"/>
              <a:t> </a:t>
            </a:r>
            <a:r>
              <a:rPr lang="ru-RU" dirty="0"/>
              <a:t>баллов, то ученик дополнительно получает в журнал </a:t>
            </a:r>
            <a:r>
              <a:rPr lang="ru-RU" b="1" u="sng" dirty="0"/>
              <a:t>5 пятёрок</a:t>
            </a:r>
            <a:r>
              <a:rPr lang="ru-RU" dirty="0"/>
              <a:t>;</a:t>
            </a:r>
          </a:p>
          <a:p>
            <a:r>
              <a:rPr lang="ru-RU" dirty="0"/>
              <a:t>Если набрано более </a:t>
            </a:r>
            <a:r>
              <a:rPr lang="ru-RU" b="1" u="sng" dirty="0" smtClean="0"/>
              <a:t>901</a:t>
            </a:r>
            <a:r>
              <a:rPr lang="ru-RU" dirty="0" smtClean="0"/>
              <a:t> </a:t>
            </a:r>
            <a:r>
              <a:rPr lang="ru-RU" dirty="0"/>
              <a:t>баллов, то ученик дополнительно получает в журнал </a:t>
            </a:r>
            <a:r>
              <a:rPr lang="ru-RU" b="1" u="sng" dirty="0"/>
              <a:t>7 пятёрок</a:t>
            </a:r>
            <a:r>
              <a:rPr lang="ru-RU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20375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33084"/>
            <a:ext cx="7975798" cy="1351700"/>
          </a:xfrm>
        </p:spPr>
        <p:txBody>
          <a:bodyPr>
            <a:noAutofit/>
          </a:bodyPr>
          <a:lstStyle/>
          <a:p>
            <a:pPr algn="ctr"/>
            <a:r>
              <a:rPr lang="ru-RU" sz="2800" dirty="0" smtClean="0"/>
              <a:t>Стимулирование дополнительных усилий при изучении предмета на этапе выставления итоговой отметки в конце 2 полугодия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1560" y="1628800"/>
            <a:ext cx="7560841" cy="3744416"/>
          </a:xfrm>
        </p:spPr>
        <p:txBody>
          <a:bodyPr>
            <a:normAutofit fontScale="92500"/>
          </a:bodyPr>
          <a:lstStyle/>
          <a:p>
            <a:pPr lvl="0"/>
            <a:r>
              <a:rPr lang="ru-RU" dirty="0" smtClean="0"/>
              <a:t>Если набрано менее </a:t>
            </a:r>
            <a:r>
              <a:rPr lang="ru-RU" b="1" u="sng" dirty="0" smtClean="0"/>
              <a:t>358</a:t>
            </a:r>
            <a:r>
              <a:rPr lang="ru-RU" dirty="0" smtClean="0"/>
              <a:t> баллов, то дополнительные отметки в журнал </a:t>
            </a:r>
            <a:r>
              <a:rPr lang="ru-RU" b="1" u="sng" dirty="0" smtClean="0"/>
              <a:t>не ставятся</a:t>
            </a:r>
            <a:r>
              <a:rPr lang="ru-RU" dirty="0" smtClean="0"/>
              <a:t>.</a:t>
            </a:r>
          </a:p>
          <a:p>
            <a:pPr lvl="0"/>
            <a:r>
              <a:rPr lang="ru-RU" dirty="0" smtClean="0"/>
              <a:t>Если </a:t>
            </a:r>
            <a:r>
              <a:rPr lang="ru-RU" dirty="0"/>
              <a:t>набрано от </a:t>
            </a:r>
            <a:r>
              <a:rPr lang="ru-RU" b="1" u="sng" dirty="0" smtClean="0"/>
              <a:t>792</a:t>
            </a:r>
            <a:r>
              <a:rPr lang="ru-RU" dirty="0" smtClean="0"/>
              <a:t> </a:t>
            </a:r>
            <a:r>
              <a:rPr lang="ru-RU" dirty="0"/>
              <a:t>до </a:t>
            </a:r>
            <a:r>
              <a:rPr lang="ru-RU" b="1" u="sng" dirty="0" smtClean="0"/>
              <a:t>1382</a:t>
            </a:r>
            <a:r>
              <a:rPr lang="ru-RU" dirty="0" smtClean="0"/>
              <a:t> </a:t>
            </a:r>
            <a:r>
              <a:rPr lang="ru-RU" dirty="0"/>
              <a:t>баллов, то ученик дополнительно получает в журнал </a:t>
            </a:r>
            <a:r>
              <a:rPr lang="ru-RU" b="1" u="sng" dirty="0"/>
              <a:t>3 пятёрки</a:t>
            </a:r>
            <a:r>
              <a:rPr lang="ru-RU" dirty="0"/>
              <a:t>;</a:t>
            </a:r>
          </a:p>
          <a:p>
            <a:pPr lvl="0"/>
            <a:r>
              <a:rPr lang="ru-RU" dirty="0"/>
              <a:t>Если набрано от </a:t>
            </a:r>
            <a:r>
              <a:rPr lang="ru-RU" b="1" u="sng" dirty="0" smtClean="0"/>
              <a:t>1383</a:t>
            </a:r>
            <a:r>
              <a:rPr lang="ru-RU" dirty="0" smtClean="0"/>
              <a:t> </a:t>
            </a:r>
            <a:r>
              <a:rPr lang="ru-RU" dirty="0"/>
              <a:t>до </a:t>
            </a:r>
            <a:r>
              <a:rPr lang="ru-RU" b="1" u="sng" dirty="0" smtClean="0"/>
              <a:t>1554</a:t>
            </a:r>
            <a:r>
              <a:rPr lang="ru-RU" dirty="0" smtClean="0"/>
              <a:t> </a:t>
            </a:r>
            <a:r>
              <a:rPr lang="ru-RU" dirty="0"/>
              <a:t>баллов, то ученик дополнительно получает в журнал </a:t>
            </a:r>
            <a:r>
              <a:rPr lang="ru-RU" b="1" u="sng" dirty="0"/>
              <a:t>5 пятёрок</a:t>
            </a:r>
            <a:r>
              <a:rPr lang="ru-RU" dirty="0"/>
              <a:t>;</a:t>
            </a:r>
          </a:p>
          <a:p>
            <a:r>
              <a:rPr lang="ru-RU" dirty="0"/>
              <a:t>Если набрано </a:t>
            </a:r>
            <a:r>
              <a:rPr lang="ru-RU"/>
              <a:t>более </a:t>
            </a:r>
            <a:r>
              <a:rPr lang="ru-RU" b="1" u="sng" smtClean="0"/>
              <a:t>1555</a:t>
            </a:r>
            <a:r>
              <a:rPr lang="ru-RU" smtClean="0"/>
              <a:t> </a:t>
            </a:r>
            <a:r>
              <a:rPr lang="ru-RU" dirty="0"/>
              <a:t>баллов, то ученик дополнительно получает в журнал </a:t>
            </a:r>
            <a:r>
              <a:rPr lang="ru-RU" b="1" u="sng" dirty="0"/>
              <a:t>7 пятёрок</a:t>
            </a:r>
            <a:r>
              <a:rPr lang="ru-RU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20375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бода выбора образовательной траектории в рамках курса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792866"/>
              </p:ext>
            </p:extLst>
          </p:nvPr>
        </p:nvGraphicFramePr>
        <p:xfrm>
          <a:off x="467544" y="1270000"/>
          <a:ext cx="8424936" cy="36883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2168"/>
                <a:gridCol w="3531778"/>
                <a:gridCol w="2444886"/>
                <a:gridCol w="936104"/>
              </a:tblGrid>
              <a:tr h="2886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Тип занят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одержание занятия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собенность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Кол-во </a:t>
                      </a:r>
                      <a:r>
                        <a:rPr lang="ru-RU" sz="1800" dirty="0">
                          <a:effectLst/>
                        </a:rPr>
                        <a:t>часов в неделю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101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Лекц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Изложение основ теории, вывод основных формул, анализ следствий и выводов теории. Создание единой научной картины мира.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Домашнее </a:t>
                      </a:r>
                      <a:r>
                        <a:rPr lang="ru-RU" sz="1800" dirty="0">
                          <a:effectLst/>
                        </a:rPr>
                        <a:t>задание задаётся </a:t>
                      </a:r>
                      <a:r>
                        <a:rPr lang="ru-RU" sz="1800" dirty="0" smtClean="0">
                          <a:effectLst/>
                        </a:rPr>
                        <a:t>- </a:t>
                      </a:r>
                      <a:r>
                        <a:rPr lang="ru-RU" sz="1800" dirty="0">
                          <a:effectLst/>
                        </a:rPr>
                        <a:t>параграф в </a:t>
                      </a:r>
                      <a:r>
                        <a:rPr lang="ru-RU" sz="1800" dirty="0" smtClean="0">
                          <a:effectLst/>
                        </a:rPr>
                        <a:t>учебнике.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 часа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4273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еминар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2 </a:t>
                      </a:r>
                      <a:r>
                        <a:rPr lang="ru-RU" sz="1800" dirty="0">
                          <a:effectLst/>
                        </a:rPr>
                        <a:t>часа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Консультац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3771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ружок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017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бода выбора образовательной траектории в рамках курса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407192"/>
              </p:ext>
            </p:extLst>
          </p:nvPr>
        </p:nvGraphicFramePr>
        <p:xfrm>
          <a:off x="467544" y="1270000"/>
          <a:ext cx="8424936" cy="43363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2168"/>
                <a:gridCol w="3531778"/>
                <a:gridCol w="2444886"/>
                <a:gridCol w="936104"/>
              </a:tblGrid>
              <a:tr h="2886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Тип занят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одержание занятия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Особенность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Кол-во часов в неделю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465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Лекц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288645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еминар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Показываются методы решения задач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Разбор задач учителем у доски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2 </a:t>
                      </a:r>
                      <a:r>
                        <a:rPr lang="ru-RU" sz="1800" dirty="0">
                          <a:effectLst/>
                        </a:rPr>
                        <a:t>часа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4329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Отработка решения задач нового типа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Решение подборок задач в классе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7729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Разбор и проверка обязательного домашнего задания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На дом задаются задачи из подборок или учебника.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120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онсультация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  <a:tr h="4011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ружок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 часа</a:t>
                      </a:r>
                      <a:endParaRPr lang="ru-RU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47062" marR="47062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934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55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5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55</Template>
  <TotalTime>285</TotalTime>
  <Words>1501</Words>
  <Application>Microsoft Office PowerPoint</Application>
  <PresentationFormat>Экран (4:3)</PresentationFormat>
  <Paragraphs>237</Paragraphs>
  <Slides>2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0" baseType="lpstr">
      <vt:lpstr>255</vt:lpstr>
      <vt:lpstr>Специальное оформление</vt:lpstr>
      <vt:lpstr>Тема5</vt:lpstr>
      <vt:lpstr>MathType 6.0 Equation</vt:lpstr>
      <vt:lpstr>Преподавание физики в 11 «А» классе</vt:lpstr>
      <vt:lpstr>Задачи курса</vt:lpstr>
      <vt:lpstr>Основные принципы</vt:lpstr>
      <vt:lpstr>Последовательность изучения материала</vt:lpstr>
      <vt:lpstr>Бальная система учёта результатов обучения</vt:lpstr>
      <vt:lpstr>Стимулирование дополнительных усилий при изучении предмета на этапе выставления итоговой отметки в конце 1 полугодия</vt:lpstr>
      <vt:lpstr>Стимулирование дополнительных усилий при изучении предмета на этапе выставления итоговой отметки в конце 2 полугодия</vt:lpstr>
      <vt:lpstr>Свобода выбора образовательной траектории в рамках курса</vt:lpstr>
      <vt:lpstr>Свобода выбора образовательной траектории в рамках курса</vt:lpstr>
      <vt:lpstr>Свобода выбора образовательной траектории в рамках курса</vt:lpstr>
      <vt:lpstr>Свобода выбора образовательной траектории в рамках курса</vt:lpstr>
      <vt:lpstr>Свобода выбора образовательной траектории в рамках курса</vt:lpstr>
      <vt:lpstr>Обязательные мероприятия</vt:lpstr>
      <vt:lpstr>Обязательные мероприятия</vt:lpstr>
      <vt:lpstr>Обязательные мероприятия</vt:lpstr>
      <vt:lpstr>Еженедельный тренировочный тест ЕГЭ</vt:lpstr>
      <vt:lpstr>Необязательные учебные мероприятия</vt:lpstr>
      <vt:lpstr>Необязательные учебные мероприятия</vt:lpstr>
      <vt:lpstr>Необязательные учебные мероприятия</vt:lpstr>
      <vt:lpstr>Вне учебные мероприятия</vt:lpstr>
      <vt:lpstr>Вне учебные мероприятия</vt:lpstr>
      <vt:lpstr>Вне учебные мероприятия</vt:lpstr>
      <vt:lpstr>Вне учебные мероприятия</vt:lpstr>
      <vt:lpstr>Контроль за работой учащегося</vt:lpstr>
      <vt:lpstr>Календарь событий</vt:lpstr>
      <vt:lpstr>Личный кабинет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39</cp:revision>
  <dcterms:created xsi:type="dcterms:W3CDTF">2017-07-09T05:35:53Z</dcterms:created>
  <dcterms:modified xsi:type="dcterms:W3CDTF">2025-07-24T11:55:32Z</dcterms:modified>
</cp:coreProperties>
</file>